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64" r:id="rId3"/>
    <p:sldId id="265" r:id="rId4"/>
    <p:sldId id="266" r:id="rId5"/>
    <p:sldId id="267" r:id="rId6"/>
    <p:sldId id="268" r:id="rId7"/>
    <p:sldId id="269" r:id="rId8"/>
    <p:sldId id="270" r:id="rId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 showGuides="1">
      <p:cViewPr varScale="1">
        <p:scale>
          <a:sx n="71" d="100"/>
          <a:sy n="71" d="100"/>
        </p:scale>
        <p:origin x="66" y="5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9C68BC-1137-4D61-95D2-064B856653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D3DA8A5-DBD8-4F7B-8D46-F7C6053F598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B15B2C-3366-4121-B41C-C436D67E98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C002B-FE06-4DD5-A8FA-1FED9B12BE62}" type="datetimeFigureOut">
              <a:rPr lang="zh-CN" altLang="en-US" smtClean="0"/>
              <a:t>2018/8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282626-FB37-4C8F-8D81-F3E528EF87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7A936A-F6D8-4459-9AA3-F1CC91361C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0A453-54CF-4DFD-860B-64D35FCD1A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88820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CBB889-1765-47CE-82E9-DEE6798F58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787FD8E-37AB-4A74-8550-1710A2E1E6F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4CD474-32FA-4450-BDC1-32B6BAA948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C002B-FE06-4DD5-A8FA-1FED9B12BE62}" type="datetimeFigureOut">
              <a:rPr lang="zh-CN" altLang="en-US" smtClean="0"/>
              <a:t>2018/8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0846FBA-EFBB-41B3-98F0-14930F8654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0ACC0D-CEF9-4057-AEBF-CB033384D1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0A453-54CF-4DFD-860B-64D35FCD1A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3434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ED8148B-B729-4E25-9776-EA15ED230C8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0AB980B-8063-43DE-8C4C-0096A9436D7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DD5B6A0-AB0F-41A4-80FB-3B6EA5F07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C002B-FE06-4DD5-A8FA-1FED9B12BE62}" type="datetimeFigureOut">
              <a:rPr lang="zh-CN" altLang="en-US" smtClean="0"/>
              <a:t>2018/8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669E57-37B5-4970-AF73-CE5FEBC369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E105AE1-46F9-4F4B-8564-ADA9A4B9CC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0A453-54CF-4DFD-860B-64D35FCD1A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8643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9ECA06DB-9C0A-406E-8BAE-23A969AB42BC}"/>
              </a:ext>
            </a:extLst>
          </p:cNvPr>
          <p:cNvCxnSpPr>
            <a:cxnSpLocks/>
          </p:cNvCxnSpPr>
          <p:nvPr userDrawn="1"/>
        </p:nvCxnSpPr>
        <p:spPr>
          <a:xfrm>
            <a:off x="1031506" y="562585"/>
            <a:ext cx="11160494" cy="0"/>
          </a:xfrm>
          <a:prstGeom prst="line">
            <a:avLst/>
          </a:prstGeom>
          <a:noFill/>
          <a:ln w="9525" cap="flat" cmpd="sng" algn="ctr">
            <a:solidFill>
              <a:srgbClr val="FFFFFF">
                <a:lumMod val="50000"/>
              </a:srgbClr>
            </a:solidFill>
            <a:prstDash val="solid"/>
          </a:ln>
          <a:effectLst/>
        </p:spPr>
      </p:cxnSp>
      <p:sp>
        <p:nvSpPr>
          <p:cNvPr id="11" name="文本框 31">
            <a:extLst>
              <a:ext uri="{FF2B5EF4-FFF2-40B4-BE49-F238E27FC236}">
                <a16:creationId xmlns:a16="http://schemas.microsoft.com/office/drawing/2014/main" id="{179F17AC-155D-49E0-86F2-120AABCD29D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424525" y="84166"/>
            <a:ext cx="5187228" cy="46697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6700" tIns="48351" rIns="96700" bIns="48351">
            <a:spAutoFit/>
          </a:bodyPr>
          <a:lstStyle/>
          <a:p>
            <a:r>
              <a:rPr lang="zh-CN" altLang="en-US" sz="24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itchFamily="34" charset="0"/>
              </a:rPr>
              <a:t>使用计算机求解问题的过程</a:t>
            </a:r>
          </a:p>
        </p:txBody>
      </p:sp>
      <p:sp>
        <p:nvSpPr>
          <p:cNvPr id="20" name="平行四边形 19">
            <a:extLst>
              <a:ext uri="{FF2B5EF4-FFF2-40B4-BE49-F238E27FC236}">
                <a16:creationId xmlns:a16="http://schemas.microsoft.com/office/drawing/2014/main" id="{20FC4AD1-4783-4C09-8EFA-5EA9C9231CE7}"/>
              </a:ext>
            </a:extLst>
          </p:cNvPr>
          <p:cNvSpPr/>
          <p:nvPr userDrawn="1"/>
        </p:nvSpPr>
        <p:spPr>
          <a:xfrm>
            <a:off x="0" y="0"/>
            <a:ext cx="1563880" cy="612698"/>
          </a:xfrm>
          <a:prstGeom prst="parallelogram">
            <a:avLst>
              <a:gd name="adj" fmla="val 61204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31">
            <a:extLst>
              <a:ext uri="{FF2B5EF4-FFF2-40B4-BE49-F238E27FC236}">
                <a16:creationId xmlns:a16="http://schemas.microsoft.com/office/drawing/2014/main" id="{A584191F-7AD1-435A-9585-44645B901A5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58336" y="34049"/>
            <a:ext cx="1178757" cy="52853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6700" tIns="48351" rIns="96700" bIns="48351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126">
              <a:defRPr/>
            </a:pPr>
            <a:r>
              <a:rPr lang="en-US" altLang="zh-CN" sz="2800" b="1" kern="0" dirty="0"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3</a:t>
            </a:r>
            <a:endParaRPr lang="zh-CN" altLang="en-US" sz="2800" b="1" kern="0" dirty="0"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011615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17">
          <p15:clr>
            <a:srgbClr val="FBAE40"/>
          </p15:clr>
        </p15:guide>
        <p15:guide id="3" pos="325">
          <p15:clr>
            <a:srgbClr val="FBAE40"/>
          </p15:clr>
        </p15:guide>
        <p15:guide id="4" pos="7355">
          <p15:clr>
            <a:srgbClr val="FBAE40"/>
          </p15:clr>
        </p15:guide>
        <p15:guide id="5" orient="horz" pos="3997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2BA833-5D32-459D-AD68-A1880AB58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BD797C1-3EC2-4AAC-AACC-6BCCCE08E2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7E75FC-8BD1-4FA7-A4DC-7FE3B7D7CA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C002B-FE06-4DD5-A8FA-1FED9B12BE62}" type="datetimeFigureOut">
              <a:rPr lang="zh-CN" altLang="en-US" smtClean="0"/>
              <a:t>2018/8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05A95C1-5BF6-4165-A18D-D073E8830F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4B68C6E-25E8-4421-A6E9-FADB2100E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0A453-54CF-4DFD-860B-64D35FCD1A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6374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38065A-D56A-46EA-A12B-DE1FCB7117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69906CE-2A0B-401A-9AE3-359EA54812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059206D-75BF-41A0-B82D-10D381320F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C002B-FE06-4DD5-A8FA-1FED9B12BE62}" type="datetimeFigureOut">
              <a:rPr lang="zh-CN" altLang="en-US" smtClean="0"/>
              <a:t>2018/8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E249245-EE5D-4383-93C0-E169A2FC65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CE0D36-87B8-40EA-8D14-7C481046A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0A453-54CF-4DFD-860B-64D35FCD1A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0524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FFA24F-3296-4B4F-8BE2-F51449BF17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8AD66F-DD7A-44AD-9C0C-22CD02C9B8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039B752-913A-4AF6-B792-D9F23FEEA23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9CC6F10-62A4-4B73-9E6A-62AF95023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C002B-FE06-4DD5-A8FA-1FED9B12BE62}" type="datetimeFigureOut">
              <a:rPr lang="zh-CN" altLang="en-US" smtClean="0"/>
              <a:t>2018/8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5963E72-5F96-4D1C-81D3-E140C1C183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535B777-E8E9-46C9-A401-189F758005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0A453-54CF-4DFD-860B-64D35FCD1A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94967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D6DBCC-0CDD-4274-A485-293B850BED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367597E-FA4D-4EF2-BD7D-F5CA4148C9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7988CA9-D941-4B27-94DE-0B015D4F912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8319873-6546-4234-8A6C-EF0A936F3EB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399EC9C-9871-41DD-8488-11A2B3DA78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78B8EE5-1119-4325-BFB8-0F93C9E7E4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C002B-FE06-4DD5-A8FA-1FED9B12BE62}" type="datetimeFigureOut">
              <a:rPr lang="zh-CN" altLang="en-US" smtClean="0"/>
              <a:t>2018/8/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6FFE3E1-1796-43BF-A357-BEDD20F2A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1FAF10A-CA1E-4153-BE2D-C985354689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0A453-54CF-4DFD-860B-64D35FCD1A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5626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29B42C-761B-4F24-AC8A-CCBC48A775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BAED854-E33C-4000-BF17-287C4DC6C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C002B-FE06-4DD5-A8FA-1FED9B12BE62}" type="datetimeFigureOut">
              <a:rPr lang="zh-CN" altLang="en-US" smtClean="0"/>
              <a:t>2018/8/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D418C4B-0560-4C0B-9B93-FB311182F1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A327A5F-9F93-416D-A7F2-118B092A0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0A453-54CF-4DFD-860B-64D35FCD1A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6242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4B9D843-1D0A-4572-AE06-CF99DE50CE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C002B-FE06-4DD5-A8FA-1FED9B12BE62}" type="datetimeFigureOut">
              <a:rPr lang="zh-CN" altLang="en-US" smtClean="0"/>
              <a:t>2018/8/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0B10AAB-CB6E-497A-8310-29D515E74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28A8F2-B538-46EB-8F68-0E54648398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0A453-54CF-4DFD-860B-64D35FCD1A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43408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6B10F5-091E-4E35-80EC-98E7D325F8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4912D8-8295-4D9D-BE3C-109C04FD6B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4D5C668-66BE-4E72-B1C6-ABD3087F4E0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9BB2794-243F-4C4C-B2F2-B92E52FB06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C002B-FE06-4DD5-A8FA-1FED9B12BE62}" type="datetimeFigureOut">
              <a:rPr lang="zh-CN" altLang="en-US" smtClean="0"/>
              <a:t>2018/8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3D09F42-D9AE-456D-BEC0-2BD33A1F92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29A44C8-E909-4CFB-9205-4EB060502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0A453-54CF-4DFD-860B-64D35FCD1A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4077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69ECE7-1F94-413E-95C7-B214945B6E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85C2960-5971-4865-81BA-BD415AD8553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404FEF1-B258-4843-BA5F-E0CEA10454B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DF2E700-56D0-482F-B3ED-5CFDB1F303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C002B-FE06-4DD5-A8FA-1FED9B12BE62}" type="datetimeFigureOut">
              <a:rPr lang="zh-CN" altLang="en-US" smtClean="0"/>
              <a:t>2018/8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FA7F9AD-3C91-44DC-BC6C-4CFB7E29A6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E1FE3A-7D3B-46D1-9B5C-9B822FBC9E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0A453-54CF-4DFD-860B-64D35FCD1A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89024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E911AE6-4541-4FFD-80AA-DB1BAD9622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79C5FA4-E151-40E0-A8A4-16989D3450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CEF5DB3-6D04-457A-8A68-F6233C65DC4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8C002B-FE06-4DD5-A8FA-1FED9B12BE62}" type="datetimeFigureOut">
              <a:rPr lang="zh-CN" altLang="en-US" smtClean="0"/>
              <a:t>2018/8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4C62C63-5376-449C-9535-1F3E51AA18D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4CB6F8F-2AE0-4591-B3DD-661D442EB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60A453-54CF-4DFD-860B-64D35FCD1A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7701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tif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9D84E549-B547-4D49-98E3-A28742A8BF0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90" t="2856" r="11790" b="18242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pic>
        <p:nvPicPr>
          <p:cNvPr id="3" name="图片 2" descr="c2c33e6a32bc9ec118dfac6d875d8fcb">
            <a:extLst>
              <a:ext uri="{FF2B5EF4-FFF2-40B4-BE49-F238E27FC236}">
                <a16:creationId xmlns:a16="http://schemas.microsoft.com/office/drawing/2014/main" id="{72707068-5C65-44E2-8F9E-5C5FD6D1EE17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59356" y="932344"/>
            <a:ext cx="8873288" cy="499210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6F941A70-3CF9-474B-9082-9F1B6EE9B7BE}"/>
              </a:ext>
            </a:extLst>
          </p:cNvPr>
          <p:cNvSpPr txBox="1"/>
          <p:nvPr/>
        </p:nvSpPr>
        <p:spPr>
          <a:xfrm>
            <a:off x="2778663" y="2305615"/>
            <a:ext cx="6660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计算机求解问题的过程</a:t>
            </a:r>
          </a:p>
        </p:txBody>
      </p:sp>
    </p:spTree>
    <p:extLst>
      <p:ext uri="{BB962C8B-B14F-4D97-AF65-F5344CB8AC3E}">
        <p14:creationId xmlns:p14="http://schemas.microsoft.com/office/powerpoint/2010/main" val="3034985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组合 54">
            <a:extLst>
              <a:ext uri="{FF2B5EF4-FFF2-40B4-BE49-F238E27FC236}">
                <a16:creationId xmlns:a16="http://schemas.microsoft.com/office/drawing/2014/main" id="{694B01CD-4428-45ED-A6D0-F2CF4275364B}"/>
              </a:ext>
            </a:extLst>
          </p:cNvPr>
          <p:cNvGrpSpPr/>
          <p:nvPr/>
        </p:nvGrpSpPr>
        <p:grpSpPr>
          <a:xfrm>
            <a:off x="679948" y="1028702"/>
            <a:ext cx="5636173" cy="539885"/>
            <a:chOff x="679948" y="1028702"/>
            <a:chExt cx="5636173" cy="539885"/>
          </a:xfrm>
        </p:grpSpPr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A502DCA3-6C7B-4DE6-8F31-6A1F7ACF7006}"/>
                </a:ext>
              </a:extLst>
            </p:cNvPr>
            <p:cNvSpPr/>
            <p:nvPr/>
          </p:nvSpPr>
          <p:spPr>
            <a:xfrm>
              <a:off x="749029" y="1070043"/>
              <a:ext cx="5535039" cy="437745"/>
            </a:xfrm>
            <a:prstGeom prst="rect">
              <a:avLst/>
            </a:prstGeom>
            <a:noFill/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流程图: 手动输入 27">
              <a:extLst>
                <a:ext uri="{FF2B5EF4-FFF2-40B4-BE49-F238E27FC236}">
                  <a16:creationId xmlns:a16="http://schemas.microsoft.com/office/drawing/2014/main" id="{F3A73FE8-4BED-4877-BFC1-DD4C2A891F33}"/>
                </a:ext>
              </a:extLst>
            </p:cNvPr>
            <p:cNvSpPr/>
            <p:nvPr/>
          </p:nvSpPr>
          <p:spPr>
            <a:xfrm rot="5400000">
              <a:off x="1135003" y="642726"/>
              <a:ext cx="539885" cy="1311837"/>
            </a:xfrm>
            <a:prstGeom prst="flowChartManualInput">
              <a:avLst/>
            </a:prstGeom>
            <a:solidFill>
              <a:srgbClr val="0070C0"/>
            </a:solidFill>
            <a:ln>
              <a:solidFill>
                <a:srgbClr val="4788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EB7AC5B5-E21F-4411-B7A1-666596D59722}"/>
                </a:ext>
              </a:extLst>
            </p:cNvPr>
            <p:cNvSpPr txBox="1"/>
            <p:nvPr/>
          </p:nvSpPr>
          <p:spPr>
            <a:xfrm>
              <a:off x="679948" y="1075307"/>
              <a:ext cx="11877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09074E22-F355-46D6-BA93-27EB36183D86}"/>
                </a:ext>
              </a:extLst>
            </p:cNvPr>
            <p:cNvSpPr txBox="1"/>
            <p:nvPr/>
          </p:nvSpPr>
          <p:spPr>
            <a:xfrm>
              <a:off x="2116402" y="1060569"/>
              <a:ext cx="40703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用计算机求解问题的过程</a:t>
              </a:r>
            </a:p>
          </p:txBody>
        </p: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9346E6FE-E26E-4251-B852-F58BE2B7F4D7}"/>
                </a:ext>
              </a:extLst>
            </p:cNvPr>
            <p:cNvGrpSpPr/>
            <p:nvPr/>
          </p:nvGrpSpPr>
          <p:grpSpPr>
            <a:xfrm>
              <a:off x="6163307" y="1041429"/>
              <a:ext cx="152814" cy="165397"/>
              <a:chOff x="6181413" y="1023323"/>
              <a:chExt cx="152814" cy="165397"/>
            </a:xfrm>
          </p:grpSpPr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CCD2E9E5-3F54-4E8B-B724-092752BA845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81413" y="1028702"/>
                <a:ext cx="1528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E2070238-FCF2-4E98-94C0-B14919A0C4C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32434" y="1023323"/>
                <a:ext cx="0" cy="16539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F09033D1-E306-4CF9-9216-CC538E99DCC0}"/>
                </a:ext>
              </a:extLst>
            </p:cNvPr>
            <p:cNvGrpSpPr/>
            <p:nvPr/>
          </p:nvGrpSpPr>
          <p:grpSpPr>
            <a:xfrm rot="5400000">
              <a:off x="6149843" y="1381229"/>
              <a:ext cx="152814" cy="165397"/>
              <a:chOff x="6186411" y="1028702"/>
              <a:chExt cx="152814" cy="165397"/>
            </a:xfrm>
          </p:grpSpPr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id="{1E191762-EF40-4E3B-88F3-8E10861426B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86411" y="1028702"/>
                <a:ext cx="1528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>
                <a:extLst>
                  <a:ext uri="{FF2B5EF4-FFF2-40B4-BE49-F238E27FC236}">
                    <a16:creationId xmlns:a16="http://schemas.microsoft.com/office/drawing/2014/main" id="{CB40C066-AA6A-4362-8F61-8E52A837CA8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32434" y="1028702"/>
                <a:ext cx="0" cy="16539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9BA6ADF4-A1CE-4477-8A66-8245D683919B}"/>
              </a:ext>
            </a:extLst>
          </p:cNvPr>
          <p:cNvSpPr txBox="1"/>
          <p:nvPr/>
        </p:nvSpPr>
        <p:spPr>
          <a:xfrm>
            <a:off x="981504" y="1617136"/>
            <a:ext cx="92321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类使用计算机求解实际问题的基本步骤如下图所示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3C28125-AE8A-46D3-A503-78067DBB34E5}"/>
              </a:ext>
            </a:extLst>
          </p:cNvPr>
          <p:cNvGrpSpPr/>
          <p:nvPr/>
        </p:nvGrpSpPr>
        <p:grpSpPr>
          <a:xfrm>
            <a:off x="4308281" y="2340891"/>
            <a:ext cx="3502414" cy="3860830"/>
            <a:chOff x="1145842" y="2366770"/>
            <a:chExt cx="3502414" cy="3860830"/>
          </a:xfrm>
        </p:grpSpPr>
        <p:pic>
          <p:nvPicPr>
            <p:cNvPr id="48" name="图形 47">
              <a:extLst>
                <a:ext uri="{FF2B5EF4-FFF2-40B4-BE49-F238E27FC236}">
                  <a16:creationId xmlns:a16="http://schemas.microsoft.com/office/drawing/2014/main" id="{FC151AC9-2991-4E64-880E-0B0D783B4A8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>
              <a:off x="1145842" y="2366770"/>
              <a:ext cx="3502414" cy="3860830"/>
            </a:xfrm>
            <a:prstGeom prst="rect">
              <a:avLst/>
            </a:prstGeom>
          </p:spPr>
        </p:pic>
        <p:pic>
          <p:nvPicPr>
            <p:cNvPr id="24" name="图片 23" descr="a1.tif">
              <a:extLst>
                <a:ext uri="{FF2B5EF4-FFF2-40B4-BE49-F238E27FC236}">
                  <a16:creationId xmlns:a16="http://schemas.microsoft.com/office/drawing/2014/main" id="{2BCC409A-05FC-4094-9E77-C2E2D3FAF4B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806858" y="2943092"/>
              <a:ext cx="2091689" cy="26475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19954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18"/>
            </p:par>
          </p:childTnLst>
        </p:cTn>
      </p:par>
    </p:tnLst>
    <p:bldLst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839718CA-B48D-46A0-AB9C-A593A954DC54}"/>
              </a:ext>
            </a:extLst>
          </p:cNvPr>
          <p:cNvGrpSpPr/>
          <p:nvPr/>
        </p:nvGrpSpPr>
        <p:grpSpPr>
          <a:xfrm>
            <a:off x="948619" y="1359334"/>
            <a:ext cx="10490119" cy="1013743"/>
            <a:chOff x="679946" y="943242"/>
            <a:chExt cx="10490119" cy="1013743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9FCCC717-C1A1-4FAA-8117-B2F37E01446A}"/>
                </a:ext>
              </a:extLst>
            </p:cNvPr>
            <p:cNvSpPr/>
            <p:nvPr/>
          </p:nvSpPr>
          <p:spPr>
            <a:xfrm>
              <a:off x="749027" y="984583"/>
              <a:ext cx="10394688" cy="904036"/>
            </a:xfrm>
            <a:prstGeom prst="rect">
              <a:avLst/>
            </a:prstGeom>
            <a:noFill/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流程图: 手动输入 5">
              <a:extLst>
                <a:ext uri="{FF2B5EF4-FFF2-40B4-BE49-F238E27FC236}">
                  <a16:creationId xmlns:a16="http://schemas.microsoft.com/office/drawing/2014/main" id="{D3EE3696-DD43-44D7-852F-77C0F9EBFAEA}"/>
                </a:ext>
              </a:extLst>
            </p:cNvPr>
            <p:cNvSpPr/>
            <p:nvPr/>
          </p:nvSpPr>
          <p:spPr>
            <a:xfrm rot="5400000">
              <a:off x="898073" y="794195"/>
              <a:ext cx="1013743" cy="1311837"/>
            </a:xfrm>
            <a:prstGeom prst="flowChartManualInput">
              <a:avLst/>
            </a:prstGeom>
            <a:solidFill>
              <a:srgbClr val="0070C0"/>
            </a:solidFill>
            <a:ln>
              <a:solidFill>
                <a:srgbClr val="4788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9A9AD821-B617-4A39-818E-D577BE198F08}"/>
                </a:ext>
              </a:extLst>
            </p:cNvPr>
            <p:cNvSpPr txBox="1"/>
            <p:nvPr/>
          </p:nvSpPr>
          <p:spPr>
            <a:xfrm>
              <a:off x="679946" y="1230305"/>
              <a:ext cx="11877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【</a:t>
              </a:r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】 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E88E2DBA-7F32-4B92-AA7B-7788C166D060}"/>
                </a:ext>
              </a:extLst>
            </p:cNvPr>
            <p:cNvSpPr txBox="1"/>
            <p:nvPr/>
          </p:nvSpPr>
          <p:spPr>
            <a:xfrm>
              <a:off x="2129943" y="1038572"/>
              <a:ext cx="901875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在高度为</a:t>
              </a: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00m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铁塔上平抛一个物体，初速度为</a:t>
              </a: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0m/s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求其运动轨迹。以</a:t>
              </a: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.1s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时间间隔，直到物体落到地面为止。</a:t>
              </a:r>
            </a:p>
          </p:txBody>
        </p: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31DDB080-5F8C-4FBE-AED2-DB316EFA953A}"/>
                </a:ext>
              </a:extLst>
            </p:cNvPr>
            <p:cNvGrpSpPr/>
            <p:nvPr/>
          </p:nvGrpSpPr>
          <p:grpSpPr>
            <a:xfrm>
              <a:off x="11017251" y="950401"/>
              <a:ext cx="152814" cy="165397"/>
              <a:chOff x="6181413" y="1023323"/>
              <a:chExt cx="152814" cy="165397"/>
            </a:xfrm>
          </p:grpSpPr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50E24709-F7FA-4424-B51F-5087DC7093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81413" y="1028702"/>
                <a:ext cx="1528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>
                <a:extLst>
                  <a:ext uri="{FF2B5EF4-FFF2-40B4-BE49-F238E27FC236}">
                    <a16:creationId xmlns:a16="http://schemas.microsoft.com/office/drawing/2014/main" id="{73261A75-6991-4133-9B32-BB46011FF91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32434" y="1023323"/>
                <a:ext cx="0" cy="16539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505D0763-7D4D-4EC3-8CA2-70D4FA6E14E7}"/>
                </a:ext>
              </a:extLst>
            </p:cNvPr>
            <p:cNvGrpSpPr/>
            <p:nvPr/>
          </p:nvGrpSpPr>
          <p:grpSpPr>
            <a:xfrm rot="5400000">
              <a:off x="11009166" y="1758316"/>
              <a:ext cx="152814" cy="165397"/>
              <a:chOff x="6186411" y="1028702"/>
              <a:chExt cx="152814" cy="165397"/>
            </a:xfrm>
          </p:grpSpPr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8F92FC4A-9AF9-4A38-A687-918C280AF14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86411" y="1028702"/>
                <a:ext cx="1528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id="{89FC2C61-75B6-4B93-A5A9-D744F734586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32434" y="1028702"/>
                <a:ext cx="0" cy="16539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701496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8"/>
            </p:par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19FFD1BB-3801-4E9C-BDD1-C721D4CBFFD2}"/>
              </a:ext>
            </a:extLst>
          </p:cNvPr>
          <p:cNvGrpSpPr/>
          <p:nvPr/>
        </p:nvGrpSpPr>
        <p:grpSpPr>
          <a:xfrm>
            <a:off x="724467" y="943242"/>
            <a:ext cx="10445598" cy="1664990"/>
            <a:chOff x="724467" y="943242"/>
            <a:chExt cx="10445598" cy="1664990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9D04F358-3A8B-47B2-A215-FDD60896ADE2}"/>
                </a:ext>
              </a:extLst>
            </p:cNvPr>
            <p:cNvSpPr/>
            <p:nvPr/>
          </p:nvSpPr>
          <p:spPr>
            <a:xfrm>
              <a:off x="749027" y="984583"/>
              <a:ext cx="10394688" cy="904036"/>
            </a:xfrm>
            <a:prstGeom prst="rect">
              <a:avLst/>
            </a:prstGeom>
            <a:noFill/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流程图: 手动输入 5">
              <a:extLst>
                <a:ext uri="{FF2B5EF4-FFF2-40B4-BE49-F238E27FC236}">
                  <a16:creationId xmlns:a16="http://schemas.microsoft.com/office/drawing/2014/main" id="{9212D06B-388D-415F-87E1-1D5A1625D17F}"/>
                </a:ext>
              </a:extLst>
            </p:cNvPr>
            <p:cNvSpPr/>
            <p:nvPr/>
          </p:nvSpPr>
          <p:spPr>
            <a:xfrm rot="5400000">
              <a:off x="1099080" y="593186"/>
              <a:ext cx="1013743" cy="1713855"/>
            </a:xfrm>
            <a:prstGeom prst="flowChartManualInput">
              <a:avLst/>
            </a:prstGeom>
            <a:solidFill>
              <a:srgbClr val="0070C0"/>
            </a:solidFill>
            <a:ln>
              <a:solidFill>
                <a:srgbClr val="4788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F2ABAAA4-AC5D-42DF-A19C-6357B129EF6F}"/>
                </a:ext>
              </a:extLst>
            </p:cNvPr>
            <p:cNvSpPr txBox="1"/>
            <p:nvPr/>
          </p:nvSpPr>
          <p:spPr>
            <a:xfrm>
              <a:off x="724467" y="1230305"/>
              <a:ext cx="163192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问题分析：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3F1A513E-46BF-4575-B697-CE602AF5CFF5}"/>
                </a:ext>
              </a:extLst>
            </p:cNvPr>
            <p:cNvSpPr txBox="1"/>
            <p:nvPr/>
          </p:nvSpPr>
          <p:spPr>
            <a:xfrm>
              <a:off x="2462895" y="1038572"/>
              <a:ext cx="8685807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坐标原点在塔底，物体初始位置是</a:t>
              </a: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=0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=100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如果用</a:t>
              </a: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0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表示初速度，则物体在时刻</a:t>
              </a: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坐标是：</a:t>
              </a:r>
            </a:p>
            <a:p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6A393553-9C24-45D9-95F0-46D4F78BF4AC}"/>
                </a:ext>
              </a:extLst>
            </p:cNvPr>
            <p:cNvGrpSpPr/>
            <p:nvPr/>
          </p:nvGrpSpPr>
          <p:grpSpPr>
            <a:xfrm>
              <a:off x="11017251" y="950401"/>
              <a:ext cx="152814" cy="165397"/>
              <a:chOff x="6181413" y="1023323"/>
              <a:chExt cx="152814" cy="165397"/>
            </a:xfrm>
          </p:grpSpPr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A5A5E26A-5643-443B-A6D5-3DA428D6E3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81413" y="1028702"/>
                <a:ext cx="1528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>
                <a:extLst>
                  <a:ext uri="{FF2B5EF4-FFF2-40B4-BE49-F238E27FC236}">
                    <a16:creationId xmlns:a16="http://schemas.microsoft.com/office/drawing/2014/main" id="{AC50C092-00A5-480A-8998-6EC0DC922D7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32434" y="1023323"/>
                <a:ext cx="0" cy="16539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C83AAD97-0B2C-41E0-97D2-7A3494B248EC}"/>
                </a:ext>
              </a:extLst>
            </p:cNvPr>
            <p:cNvGrpSpPr/>
            <p:nvPr/>
          </p:nvGrpSpPr>
          <p:grpSpPr>
            <a:xfrm rot="5400000">
              <a:off x="11009166" y="1758316"/>
              <a:ext cx="152814" cy="165397"/>
              <a:chOff x="6186411" y="1028702"/>
              <a:chExt cx="152814" cy="165397"/>
            </a:xfrm>
          </p:grpSpPr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560F96FB-215C-4223-B6E2-6699BD6E26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86411" y="1028702"/>
                <a:ext cx="1528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id="{5447F851-A9D0-43DF-97AE-9108384A46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32434" y="1028702"/>
                <a:ext cx="0" cy="16539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5" name="Object 1">
            <a:extLst>
              <a:ext uri="{FF2B5EF4-FFF2-40B4-BE49-F238E27FC236}">
                <a16:creationId xmlns:a16="http://schemas.microsoft.com/office/drawing/2014/main" id="{AF5445BF-DD45-40F7-9A13-F08558C141F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67300" y="2429761"/>
          <a:ext cx="3384376" cy="155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940617" imgH="635552" progId="Equation.DSMT4">
                  <p:embed/>
                </p:oleObj>
              </mc:Choice>
              <mc:Fallback>
                <p:oleObj name="Equation" r:id="rId3" imgW="940617" imgH="635552" progId="Equation.DSMT4">
                  <p:embed/>
                  <p:pic>
                    <p:nvPicPr>
                      <p:cNvPr id="15" name="Object 1">
                        <a:extLst>
                          <a:ext uri="{FF2B5EF4-FFF2-40B4-BE49-F238E27FC236}">
                            <a16:creationId xmlns:a16="http://schemas.microsoft.com/office/drawing/2014/main" id="{AF5445BF-DD45-40F7-9A13-F08558C14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300" y="2429761"/>
                        <a:ext cx="3384376" cy="1554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7816E8E0-BF88-4650-A62D-EEA24321EA26}"/>
              </a:ext>
            </a:extLst>
          </p:cNvPr>
          <p:cNvSpPr txBox="1"/>
          <p:nvPr/>
        </p:nvSpPr>
        <p:spPr>
          <a:xfrm>
            <a:off x="2356396" y="4525582"/>
            <a:ext cx="75858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两个公式就是问题的数学模型。该问题是求物体的运动轨迹，即每隔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1s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物体的坐标值。</a:t>
            </a:r>
          </a:p>
        </p:txBody>
      </p:sp>
    </p:spTree>
    <p:extLst>
      <p:ext uri="{BB962C8B-B14F-4D97-AF65-F5344CB8AC3E}">
        <p14:creationId xmlns:p14="http://schemas.microsoft.com/office/powerpoint/2010/main" val="1325229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18"/>
            </p:par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6828F9E0-7D3F-4CE1-B219-C0996BC9CA5B}"/>
              </a:ext>
            </a:extLst>
          </p:cNvPr>
          <p:cNvGrpSpPr/>
          <p:nvPr/>
        </p:nvGrpSpPr>
        <p:grpSpPr>
          <a:xfrm>
            <a:off x="724467" y="943242"/>
            <a:ext cx="10445598" cy="974180"/>
            <a:chOff x="724467" y="943242"/>
            <a:chExt cx="10445598" cy="974180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4D761433-818A-4BB7-8F1C-E3BC16D36F5B}"/>
                </a:ext>
              </a:extLst>
            </p:cNvPr>
            <p:cNvSpPr/>
            <p:nvPr/>
          </p:nvSpPr>
          <p:spPr>
            <a:xfrm>
              <a:off x="749027" y="984583"/>
              <a:ext cx="10394688" cy="470886"/>
            </a:xfrm>
            <a:prstGeom prst="rect">
              <a:avLst/>
            </a:prstGeom>
            <a:noFill/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流程图: 手动输入 5">
              <a:extLst>
                <a:ext uri="{FF2B5EF4-FFF2-40B4-BE49-F238E27FC236}">
                  <a16:creationId xmlns:a16="http://schemas.microsoft.com/office/drawing/2014/main" id="{7D397076-8E03-404F-BD14-78B7EA4BA4FA}"/>
                </a:ext>
              </a:extLst>
            </p:cNvPr>
            <p:cNvSpPr/>
            <p:nvPr/>
          </p:nvSpPr>
          <p:spPr>
            <a:xfrm rot="5400000">
              <a:off x="1327454" y="364811"/>
              <a:ext cx="556993" cy="1713855"/>
            </a:xfrm>
            <a:prstGeom prst="flowChartManualInput">
              <a:avLst/>
            </a:prstGeom>
            <a:solidFill>
              <a:srgbClr val="0070C0"/>
            </a:solidFill>
            <a:ln>
              <a:solidFill>
                <a:srgbClr val="4788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1E4C2D22-2825-4551-A855-37447D3ED84E}"/>
                </a:ext>
              </a:extLst>
            </p:cNvPr>
            <p:cNvSpPr txBox="1"/>
            <p:nvPr/>
          </p:nvSpPr>
          <p:spPr>
            <a:xfrm>
              <a:off x="724467" y="993805"/>
              <a:ext cx="163192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算法设计：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16684110-CBF5-45F4-BC9F-07BC3FD5B343}"/>
                </a:ext>
              </a:extLst>
            </p:cNvPr>
            <p:cNvSpPr txBox="1"/>
            <p:nvPr/>
          </p:nvSpPr>
          <p:spPr>
            <a:xfrm>
              <a:off x="2462895" y="1038572"/>
              <a:ext cx="868580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利用循环结构按以上公式计算每一组</a:t>
              </a: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值，直到</a:t>
              </a: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=0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止。</a:t>
              </a:r>
            </a:p>
          </p:txBody>
        </p: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ACCB9512-0F25-436D-9239-1F73D7139B69}"/>
                </a:ext>
              </a:extLst>
            </p:cNvPr>
            <p:cNvGrpSpPr/>
            <p:nvPr/>
          </p:nvGrpSpPr>
          <p:grpSpPr>
            <a:xfrm>
              <a:off x="11017251" y="950401"/>
              <a:ext cx="152814" cy="165397"/>
              <a:chOff x="6181413" y="1023323"/>
              <a:chExt cx="152814" cy="165397"/>
            </a:xfrm>
          </p:grpSpPr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2EA25CD9-A864-42FA-AC17-0F645E2B99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81413" y="1028702"/>
                <a:ext cx="1528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>
                <a:extLst>
                  <a:ext uri="{FF2B5EF4-FFF2-40B4-BE49-F238E27FC236}">
                    <a16:creationId xmlns:a16="http://schemas.microsoft.com/office/drawing/2014/main" id="{B1D43325-2471-45FD-9161-7F4635A255C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32434" y="1023323"/>
                <a:ext cx="0" cy="16539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6E229B59-EE28-4C4C-9427-B5C02C03CF9D}"/>
                </a:ext>
              </a:extLst>
            </p:cNvPr>
            <p:cNvGrpSpPr/>
            <p:nvPr/>
          </p:nvGrpSpPr>
          <p:grpSpPr>
            <a:xfrm rot="5400000">
              <a:off x="11009166" y="1758316"/>
              <a:ext cx="152814" cy="165397"/>
              <a:chOff x="6186411" y="1028702"/>
              <a:chExt cx="152814" cy="165397"/>
            </a:xfrm>
          </p:grpSpPr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1C082F8E-CB70-4EA6-BF92-1547EA4898F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86411" y="1028702"/>
                <a:ext cx="152814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id="{36EF7BD5-4FDD-48E8-9D7F-C3DA2386608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32434" y="1028702"/>
                <a:ext cx="0" cy="165397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66EA3E26-C079-4908-8ACC-9D6E130DC95D}"/>
              </a:ext>
            </a:extLst>
          </p:cNvPr>
          <p:cNvGrpSpPr/>
          <p:nvPr/>
        </p:nvGrpSpPr>
        <p:grpSpPr>
          <a:xfrm>
            <a:off x="861115" y="1926370"/>
            <a:ext cx="5944683" cy="461665"/>
            <a:chOff x="515938" y="1091211"/>
            <a:chExt cx="5944683" cy="461665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146F0634-2427-4BDE-9A55-78F587666153}"/>
                </a:ext>
              </a:extLst>
            </p:cNvPr>
            <p:cNvGrpSpPr/>
            <p:nvPr/>
          </p:nvGrpSpPr>
          <p:grpSpPr>
            <a:xfrm>
              <a:off x="515938" y="1155664"/>
              <a:ext cx="406408" cy="335423"/>
              <a:chOff x="3433308" y="2097229"/>
              <a:chExt cx="866296" cy="714983"/>
            </a:xfrm>
          </p:grpSpPr>
          <p:sp>
            <p:nvSpPr>
              <p:cNvPr id="18" name="平行四边形 17">
                <a:extLst>
                  <a:ext uri="{FF2B5EF4-FFF2-40B4-BE49-F238E27FC236}">
                    <a16:creationId xmlns:a16="http://schemas.microsoft.com/office/drawing/2014/main" id="{E4E9DCF3-EC67-4554-8821-C45C5D502C27}"/>
                  </a:ext>
                </a:extLst>
              </p:cNvPr>
              <p:cNvSpPr/>
              <p:nvPr/>
            </p:nvSpPr>
            <p:spPr>
              <a:xfrm flipH="1">
                <a:off x="3433308" y="213935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平行四边形 18">
                <a:extLst>
                  <a:ext uri="{FF2B5EF4-FFF2-40B4-BE49-F238E27FC236}">
                    <a16:creationId xmlns:a16="http://schemas.microsoft.com/office/drawing/2014/main" id="{E2737BD3-11F9-4D8C-9944-E968B4AF616C}"/>
                  </a:ext>
                </a:extLst>
              </p:cNvPr>
              <p:cNvSpPr/>
              <p:nvPr/>
            </p:nvSpPr>
            <p:spPr>
              <a:xfrm flipH="1">
                <a:off x="3525325" y="250166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平行四边形 19">
                <a:extLst>
                  <a:ext uri="{FF2B5EF4-FFF2-40B4-BE49-F238E27FC236}">
                    <a16:creationId xmlns:a16="http://schemas.microsoft.com/office/drawing/2014/main" id="{76950328-E796-4920-8151-BB271067133D}"/>
                  </a:ext>
                </a:extLst>
              </p:cNvPr>
              <p:cNvSpPr/>
              <p:nvPr/>
            </p:nvSpPr>
            <p:spPr>
              <a:xfrm flipH="1">
                <a:off x="3794779" y="213935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平行四边形 20">
                <a:extLst>
                  <a:ext uri="{FF2B5EF4-FFF2-40B4-BE49-F238E27FC236}">
                    <a16:creationId xmlns:a16="http://schemas.microsoft.com/office/drawing/2014/main" id="{5CC8B45B-657A-416A-A161-2E4E68CB98E1}"/>
                  </a:ext>
                </a:extLst>
              </p:cNvPr>
              <p:cNvSpPr/>
              <p:nvPr/>
            </p:nvSpPr>
            <p:spPr>
              <a:xfrm flipH="1">
                <a:off x="3886796" y="250166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平行四边形 21">
                <a:extLst>
                  <a:ext uri="{FF2B5EF4-FFF2-40B4-BE49-F238E27FC236}">
                    <a16:creationId xmlns:a16="http://schemas.microsoft.com/office/drawing/2014/main" id="{76AB151A-68A7-4018-BA32-598E58368352}"/>
                  </a:ext>
                </a:extLst>
              </p:cNvPr>
              <p:cNvSpPr/>
              <p:nvPr/>
            </p:nvSpPr>
            <p:spPr>
              <a:xfrm flipH="1">
                <a:off x="3467396" y="209723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平行四边形 22">
                <a:extLst>
                  <a:ext uri="{FF2B5EF4-FFF2-40B4-BE49-F238E27FC236}">
                    <a16:creationId xmlns:a16="http://schemas.microsoft.com/office/drawing/2014/main" id="{23367154-BACB-4C87-A36E-AC1341472FA3}"/>
                  </a:ext>
                </a:extLst>
              </p:cNvPr>
              <p:cNvSpPr/>
              <p:nvPr/>
            </p:nvSpPr>
            <p:spPr>
              <a:xfrm flipH="1">
                <a:off x="3559413" y="245954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平行四边形 23">
                <a:extLst>
                  <a:ext uri="{FF2B5EF4-FFF2-40B4-BE49-F238E27FC236}">
                    <a16:creationId xmlns:a16="http://schemas.microsoft.com/office/drawing/2014/main" id="{1D80D16D-E9A0-4B94-ADD9-72BA5CC0FBC5}"/>
                  </a:ext>
                </a:extLst>
              </p:cNvPr>
              <p:cNvSpPr/>
              <p:nvPr/>
            </p:nvSpPr>
            <p:spPr>
              <a:xfrm flipH="1">
                <a:off x="3828868" y="2097229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平行四边形 24">
                <a:extLst>
                  <a:ext uri="{FF2B5EF4-FFF2-40B4-BE49-F238E27FC236}">
                    <a16:creationId xmlns:a16="http://schemas.microsoft.com/office/drawing/2014/main" id="{3DF7FE54-906B-4937-A572-B4DE648CE662}"/>
                  </a:ext>
                </a:extLst>
              </p:cNvPr>
              <p:cNvSpPr/>
              <p:nvPr/>
            </p:nvSpPr>
            <p:spPr>
              <a:xfrm flipH="1">
                <a:off x="3920880" y="245954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D3DB8596-6793-4C92-BDDC-C2C8D7A70479}"/>
                </a:ext>
              </a:extLst>
            </p:cNvPr>
            <p:cNvSpPr txBox="1"/>
            <p:nvPr/>
          </p:nvSpPr>
          <p:spPr>
            <a:xfrm>
              <a:off x="981504" y="1091211"/>
              <a:ext cx="54791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用自然语言对算法进行描述</a:t>
              </a:r>
              <a:r>
                <a:rPr lang="en-US" altLang="zh-CN" sz="24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: </a:t>
              </a:r>
              <a:endPara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69DB84AB-4EDC-437D-B2AB-22F9CD37A78C}"/>
              </a:ext>
            </a:extLst>
          </p:cNvPr>
          <p:cNvSpPr txBox="1"/>
          <p:nvPr/>
        </p:nvSpPr>
        <p:spPr>
          <a:xfrm>
            <a:off x="1748426" y="2769403"/>
            <a:ext cx="9034593" cy="2243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变量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分别表示物体的坐标和时刻，并分别给它们赋初值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输出物体的初始坐标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,y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;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公式，计算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=t+0.1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物体的坐标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输出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断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&gt;0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重复步骤②，否则结束。</a:t>
            </a:r>
          </a:p>
        </p:txBody>
      </p:sp>
    </p:spTree>
    <p:extLst>
      <p:ext uri="{BB962C8B-B14F-4D97-AF65-F5344CB8AC3E}">
        <p14:creationId xmlns:p14="http://schemas.microsoft.com/office/powerpoint/2010/main" val="1565428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24"/>
            </p:par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DA72E240-A66D-493C-95EA-85AE368B3646}"/>
              </a:ext>
            </a:extLst>
          </p:cNvPr>
          <p:cNvGrpSpPr/>
          <p:nvPr/>
        </p:nvGrpSpPr>
        <p:grpSpPr>
          <a:xfrm>
            <a:off x="749023" y="945098"/>
            <a:ext cx="5944683" cy="461665"/>
            <a:chOff x="515938" y="1091211"/>
            <a:chExt cx="5944683" cy="461665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BA47CF28-2A42-4814-9383-CB89CE32D54A}"/>
                </a:ext>
              </a:extLst>
            </p:cNvPr>
            <p:cNvGrpSpPr/>
            <p:nvPr/>
          </p:nvGrpSpPr>
          <p:grpSpPr>
            <a:xfrm>
              <a:off x="515938" y="1155664"/>
              <a:ext cx="406408" cy="335423"/>
              <a:chOff x="3433308" y="2097229"/>
              <a:chExt cx="866296" cy="714983"/>
            </a:xfrm>
          </p:grpSpPr>
          <p:sp>
            <p:nvSpPr>
              <p:cNvPr id="7" name="平行四边形 6">
                <a:extLst>
                  <a:ext uri="{FF2B5EF4-FFF2-40B4-BE49-F238E27FC236}">
                    <a16:creationId xmlns:a16="http://schemas.microsoft.com/office/drawing/2014/main" id="{784F2D98-007B-4A17-8952-5D65C8E924A6}"/>
                  </a:ext>
                </a:extLst>
              </p:cNvPr>
              <p:cNvSpPr/>
              <p:nvPr/>
            </p:nvSpPr>
            <p:spPr>
              <a:xfrm flipH="1">
                <a:off x="3433308" y="213935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平行四边形 7">
                <a:extLst>
                  <a:ext uri="{FF2B5EF4-FFF2-40B4-BE49-F238E27FC236}">
                    <a16:creationId xmlns:a16="http://schemas.microsoft.com/office/drawing/2014/main" id="{DC36D82E-1A71-49D6-BE74-BD812AB92885}"/>
                  </a:ext>
                </a:extLst>
              </p:cNvPr>
              <p:cNvSpPr/>
              <p:nvPr/>
            </p:nvSpPr>
            <p:spPr>
              <a:xfrm flipH="1">
                <a:off x="3525325" y="250166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平行四边形 8">
                <a:extLst>
                  <a:ext uri="{FF2B5EF4-FFF2-40B4-BE49-F238E27FC236}">
                    <a16:creationId xmlns:a16="http://schemas.microsoft.com/office/drawing/2014/main" id="{4B6933B4-1F6F-4413-8983-3604F389F8B1}"/>
                  </a:ext>
                </a:extLst>
              </p:cNvPr>
              <p:cNvSpPr/>
              <p:nvPr/>
            </p:nvSpPr>
            <p:spPr>
              <a:xfrm flipH="1">
                <a:off x="3794779" y="213935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平行四边形 9">
                <a:extLst>
                  <a:ext uri="{FF2B5EF4-FFF2-40B4-BE49-F238E27FC236}">
                    <a16:creationId xmlns:a16="http://schemas.microsoft.com/office/drawing/2014/main" id="{65A6B81E-A2CF-4531-B224-E3E83F8ED24B}"/>
                  </a:ext>
                </a:extLst>
              </p:cNvPr>
              <p:cNvSpPr/>
              <p:nvPr/>
            </p:nvSpPr>
            <p:spPr>
              <a:xfrm flipH="1">
                <a:off x="3886796" y="2501661"/>
                <a:ext cx="378723" cy="310551"/>
              </a:xfrm>
              <a:prstGeom prst="parallelogram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平行四边形 10">
                <a:extLst>
                  <a:ext uri="{FF2B5EF4-FFF2-40B4-BE49-F238E27FC236}">
                    <a16:creationId xmlns:a16="http://schemas.microsoft.com/office/drawing/2014/main" id="{D4D55C78-EB65-4D3D-9EAF-EB8A931EE722}"/>
                  </a:ext>
                </a:extLst>
              </p:cNvPr>
              <p:cNvSpPr/>
              <p:nvPr/>
            </p:nvSpPr>
            <p:spPr>
              <a:xfrm flipH="1">
                <a:off x="3467396" y="209723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平行四边形 11">
                <a:extLst>
                  <a:ext uri="{FF2B5EF4-FFF2-40B4-BE49-F238E27FC236}">
                    <a16:creationId xmlns:a16="http://schemas.microsoft.com/office/drawing/2014/main" id="{91872BD2-C417-4693-A067-EB04DC717C1F}"/>
                  </a:ext>
                </a:extLst>
              </p:cNvPr>
              <p:cNvSpPr/>
              <p:nvPr/>
            </p:nvSpPr>
            <p:spPr>
              <a:xfrm flipH="1">
                <a:off x="3559413" y="245954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平行四边形 12">
                <a:extLst>
                  <a:ext uri="{FF2B5EF4-FFF2-40B4-BE49-F238E27FC236}">
                    <a16:creationId xmlns:a16="http://schemas.microsoft.com/office/drawing/2014/main" id="{10114EA6-D64F-4C54-A8A2-519A4F01C103}"/>
                  </a:ext>
                </a:extLst>
              </p:cNvPr>
              <p:cNvSpPr/>
              <p:nvPr/>
            </p:nvSpPr>
            <p:spPr>
              <a:xfrm flipH="1">
                <a:off x="3828868" y="2097229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平行四边形 13">
                <a:extLst>
                  <a:ext uri="{FF2B5EF4-FFF2-40B4-BE49-F238E27FC236}">
                    <a16:creationId xmlns:a16="http://schemas.microsoft.com/office/drawing/2014/main" id="{3E7E4AE1-5402-4611-9313-18B5101E5E58}"/>
                  </a:ext>
                </a:extLst>
              </p:cNvPr>
              <p:cNvSpPr/>
              <p:nvPr/>
            </p:nvSpPr>
            <p:spPr>
              <a:xfrm flipH="1">
                <a:off x="3920880" y="2459541"/>
                <a:ext cx="378724" cy="310551"/>
              </a:xfrm>
              <a:prstGeom prst="parallelogram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D49E4182-D984-4AC7-AAC7-1967312A799B}"/>
                </a:ext>
              </a:extLst>
            </p:cNvPr>
            <p:cNvSpPr txBox="1"/>
            <p:nvPr/>
          </p:nvSpPr>
          <p:spPr>
            <a:xfrm>
              <a:off x="981504" y="1091211"/>
              <a:ext cx="54791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用流程图描述算法，</a:t>
              </a: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如下图所示。</a:t>
              </a: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B1C8DAE8-2364-473F-9F85-D6FF4B420378}"/>
              </a:ext>
            </a:extLst>
          </p:cNvPr>
          <p:cNvGrpSpPr/>
          <p:nvPr/>
        </p:nvGrpSpPr>
        <p:grpSpPr>
          <a:xfrm>
            <a:off x="3954147" y="1453417"/>
            <a:ext cx="4544960" cy="5226518"/>
            <a:chOff x="1112264" y="1498585"/>
            <a:chExt cx="4050285" cy="4188039"/>
          </a:xfrm>
        </p:grpSpPr>
        <p:pic>
          <p:nvPicPr>
            <p:cNvPr id="16" name="图形 15">
              <a:extLst>
                <a:ext uri="{FF2B5EF4-FFF2-40B4-BE49-F238E27FC236}">
                  <a16:creationId xmlns:a16="http://schemas.microsoft.com/office/drawing/2014/main" id="{E0194F80-AA86-4D7A-9C7B-4F54AF4D6AF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>
              <a:off x="1112264" y="1498585"/>
              <a:ext cx="4050285" cy="4188039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02363488-AFB4-41A8-9A74-96E57DF15DF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857"/>
            <a:stretch/>
          </p:blipFill>
          <p:spPr>
            <a:xfrm>
              <a:off x="1613185" y="1858915"/>
              <a:ext cx="3198736" cy="346737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5633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14"/>
            </p:par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80E4E48-DD0D-43BF-A03A-245D4B233F98}"/>
              </a:ext>
            </a:extLst>
          </p:cNvPr>
          <p:cNvSpPr txBox="1"/>
          <p:nvPr/>
        </p:nvSpPr>
        <p:spPr>
          <a:xfrm>
            <a:off x="1879777" y="1538904"/>
            <a:ext cx="9231045" cy="3905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计算机求解问题的过程也称为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程序设计过程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是指明确问题、抽象问题、设计算法、编制调试程序的方法和过程，是寻找算法并用计算机能够理解的语言表达出来的一种活动。</a:t>
            </a:r>
          </a:p>
          <a:p>
            <a:pPr>
              <a:lnSpc>
                <a:spcPct val="150000"/>
              </a:lnSpc>
            </a:pP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程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将所设计的算法转换成计算机能够运行的代码的过程。编写一个程序并让程序运行起来，一般包括编辑、编译、连接和执行等步骤。</a:t>
            </a:r>
          </a:p>
        </p:txBody>
      </p:sp>
    </p:spTree>
    <p:extLst>
      <p:ext uri="{BB962C8B-B14F-4D97-AF65-F5344CB8AC3E}">
        <p14:creationId xmlns:p14="http://schemas.microsoft.com/office/powerpoint/2010/main" val="3814534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12"/>
            </p:par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a3.tif">
            <a:extLst>
              <a:ext uri="{FF2B5EF4-FFF2-40B4-BE49-F238E27FC236}">
                <a16:creationId xmlns:a16="http://schemas.microsoft.com/office/drawing/2014/main" id="{A2DCA07B-B9FB-4EAE-9253-BF558DE820F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24496" y="1222135"/>
            <a:ext cx="4469983" cy="4677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851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8"/>
            </p:par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</TotalTime>
  <Words>311</Words>
  <Application>Microsoft Office PowerPoint</Application>
  <PresentationFormat>宽屏</PresentationFormat>
  <Paragraphs>18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5" baseType="lpstr">
      <vt:lpstr>等线</vt:lpstr>
      <vt:lpstr>等线 Light</vt:lpstr>
      <vt:lpstr>微软雅黑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xrk</cp:lastModifiedBy>
  <cp:revision>7</cp:revision>
  <dcterms:created xsi:type="dcterms:W3CDTF">2018-07-23T03:44:26Z</dcterms:created>
  <dcterms:modified xsi:type="dcterms:W3CDTF">2018-08-01T10:38:36Z</dcterms:modified>
</cp:coreProperties>
</file>